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BEAA6E" w14:textId="77777777" w:rsidR="002104C1" w:rsidRDefault="002104C1" w:rsidP="00622AA8">
      <w:pPr>
        <w:pStyle w:val="1"/>
      </w:pPr>
      <w:r>
        <w:t>ДОМАШНИЕ ЗАДАНИЯ ПО ТЕПЛОМАССООБМЕНУ</w:t>
      </w:r>
    </w:p>
    <w:p w14:paraId="71320B57" w14:textId="0912FFA6" w:rsidR="00A123BB" w:rsidRPr="006C5108" w:rsidRDefault="00A123BB" w:rsidP="00A123BB">
      <w:pPr>
        <w:rPr>
          <w:b/>
          <w:bCs/>
          <w:i/>
          <w:iCs/>
        </w:rPr>
      </w:pPr>
      <w:r w:rsidRPr="006C5108">
        <w:rPr>
          <w:b/>
          <w:bCs/>
          <w:i/>
          <w:iCs/>
        </w:rPr>
        <w:t xml:space="preserve">Задача </w:t>
      </w:r>
      <w:r>
        <w:rPr>
          <w:b/>
          <w:bCs/>
          <w:i/>
          <w:iCs/>
        </w:rPr>
        <w:t>6</w:t>
      </w:r>
    </w:p>
    <w:p w14:paraId="53C57FF2" w14:textId="17A7902A" w:rsidR="003442DD" w:rsidRDefault="003442DD" w:rsidP="00622AA8">
      <w:r>
        <w:t xml:space="preserve">В водо-водяном </w:t>
      </w:r>
      <w:proofErr w:type="spellStart"/>
      <w:r>
        <w:t>кожухотрубном</w:t>
      </w:r>
      <w:proofErr w:type="spellEnd"/>
      <w:r>
        <w:t xml:space="preserve"> теплообменном аппарате</w:t>
      </w:r>
      <w:r w:rsidRPr="007C706B">
        <w:t>,</w:t>
      </w:r>
      <w:r>
        <w:t xml:space="preserve"> предназначенном для подогрева воды, используемой для отопления жилого дома, вода, которая нагревается, протекает внутри  латунных трубок </w:t>
      </w:r>
      <w:r w:rsidRPr="007C706B">
        <w:t>(</w:t>
      </w:r>
      <w:r>
        <w:rPr>
          <w:lang w:val="en-US"/>
        </w:rPr>
        <w:sym w:font="Symbol" w:char="F06C"/>
      </w:r>
      <w:r w:rsidR="00A123BB">
        <w:t> </w:t>
      </w:r>
      <w:r w:rsidRPr="007C706B">
        <w:t>=</w:t>
      </w:r>
      <w:r w:rsidR="00A123BB">
        <w:t> </w:t>
      </w:r>
      <w:r w:rsidRPr="007C706B">
        <w:t>85,5</w:t>
      </w:r>
      <w:r w:rsidR="00A123BB">
        <w:t> </w:t>
      </w:r>
      <w:r>
        <w:t>Вт</w:t>
      </w:r>
      <w:r w:rsidRPr="007C706B">
        <w:t>/</w:t>
      </w:r>
      <w:r w:rsidR="00A123BB">
        <w:t>(</w:t>
      </w:r>
      <w:r>
        <w:t>м</w:t>
      </w:r>
      <w:r w:rsidR="00A123BB">
        <w:sym w:font="Symbol" w:char="F0D7"/>
      </w:r>
      <w:r>
        <w:t>К</w:t>
      </w:r>
      <w:r w:rsidR="00A123BB">
        <w:t>)</w:t>
      </w:r>
      <w:r>
        <w:t xml:space="preserve">). Число трубок </w:t>
      </w:r>
      <w:r w:rsidRPr="00622AA8">
        <w:rPr>
          <w:i/>
          <w:lang w:val="en-US"/>
        </w:rPr>
        <w:t>n</w:t>
      </w:r>
      <w:r>
        <w:t xml:space="preserve">. Внутренний диаметр трубок </w:t>
      </w:r>
      <w:smartTag w:uri="urn:schemas-microsoft-com:office:smarttags" w:element="metricconverter">
        <w:smartTagPr>
          <w:attr w:name="ProductID" w:val="18 мм"/>
        </w:smartTagPr>
        <w:r>
          <w:t>18 мм</w:t>
        </w:r>
      </w:smartTag>
      <w:r>
        <w:t xml:space="preserve">, внешний </w:t>
      </w:r>
      <w:smartTag w:uri="urn:schemas-microsoft-com:office:smarttags" w:element="metricconverter">
        <w:smartTagPr>
          <w:attr w:name="ProductID" w:val="20 мм"/>
        </w:smartTagPr>
        <w:r>
          <w:t>20 мм</w:t>
        </w:r>
      </w:smartTag>
      <w:r>
        <w:t xml:space="preserve">. Температура нагреваемой воды на входе </w:t>
      </w:r>
      <w:r w:rsidR="00A123BB" w:rsidRPr="00A123BB">
        <w:rPr>
          <w:position w:val="-12"/>
        </w:rPr>
        <w:object w:dxaOrig="240" w:dyaOrig="380" w14:anchorId="1806D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8.8pt" o:ole="">
            <v:imagedata r:id="rId7" o:title=""/>
          </v:shape>
          <o:OLEObject Type="Embed" ProgID="Equation.DSMT4" ShapeID="_x0000_i1025" DrawAspect="Content" ObjectID="_1794318792" r:id="rId8"/>
        </w:object>
      </w:r>
      <w:r>
        <w:t xml:space="preserve">, на выходе </w:t>
      </w:r>
      <w:r w:rsidR="00A123BB" w:rsidRPr="00A123BB">
        <w:rPr>
          <w:position w:val="-12"/>
        </w:rPr>
        <w:object w:dxaOrig="260" w:dyaOrig="380" w14:anchorId="15817882">
          <v:shape id="_x0000_i1026" type="#_x0000_t75" style="width:13.15pt;height:18.8pt" o:ole="">
            <v:imagedata r:id="rId9" o:title=""/>
          </v:shape>
          <o:OLEObject Type="Embed" ProgID="Equation.DSMT4" ShapeID="_x0000_i1026" DrawAspect="Content" ObjectID="_1794318793" r:id="rId10"/>
        </w:object>
      </w:r>
      <w:r>
        <w:t xml:space="preserve">. Горячая вода, движущаяся в межтрубном пространстве, охлаждается от </w:t>
      </w:r>
      <w:r w:rsidR="00A123BB" w:rsidRPr="00A123BB">
        <w:rPr>
          <w:position w:val="-12"/>
        </w:rPr>
        <w:object w:dxaOrig="220" w:dyaOrig="380" w14:anchorId="77F59A07">
          <v:shape id="_x0000_i1027" type="#_x0000_t75" style="width:10.65pt;height:18.8pt" o:ole="">
            <v:imagedata r:id="rId11" o:title=""/>
          </v:shape>
          <o:OLEObject Type="Embed" ProgID="Equation.DSMT4" ShapeID="_x0000_i1027" DrawAspect="Content" ObjectID="_1794318794" r:id="rId12"/>
        </w:object>
      </w:r>
      <w:r w:rsidRPr="007C706B">
        <w:t xml:space="preserve"> </w:t>
      </w:r>
      <w:r>
        <w:t xml:space="preserve">до </w:t>
      </w:r>
      <w:r w:rsidR="00A123BB" w:rsidRPr="00A123BB">
        <w:rPr>
          <w:position w:val="-12"/>
        </w:rPr>
        <w:object w:dxaOrig="260" w:dyaOrig="380" w14:anchorId="23687EA6">
          <v:shape id="_x0000_i1028" type="#_x0000_t75" style="width:13.15pt;height:18.8pt" o:ole="">
            <v:imagedata r:id="rId13" o:title=""/>
          </v:shape>
          <o:OLEObject Type="Embed" ProgID="Equation.DSMT4" ShapeID="_x0000_i1028" DrawAspect="Content" ObjectID="_1794318795" r:id="rId14"/>
        </w:object>
      </w:r>
      <w:r>
        <w:t xml:space="preserve">. Внутренний диаметр кожуха теплообменника </w:t>
      </w:r>
      <w:r w:rsidRPr="00A123BB">
        <w:rPr>
          <w:i/>
          <w:iCs/>
          <w:lang w:val="en-US"/>
        </w:rPr>
        <w:t>D</w:t>
      </w:r>
      <w:r>
        <w:t xml:space="preserve">. Тепловой поток через поверхность теплообменника </w:t>
      </w:r>
      <w:r w:rsidRPr="00A123BB">
        <w:rPr>
          <w:i/>
          <w:iCs/>
          <w:lang w:val="en-US"/>
        </w:rPr>
        <w:t>Q</w:t>
      </w:r>
      <w:r>
        <w:t>. Определит</w:t>
      </w:r>
      <w:r w:rsidR="00A123BB">
        <w:t>е</w:t>
      </w:r>
      <w:r>
        <w:t xml:space="preserve"> площадь поверхности нагрева теплообменного аппарата</w:t>
      </w:r>
      <w:r w:rsidRPr="007C706B">
        <w:t xml:space="preserve"> </w:t>
      </w:r>
      <w:r>
        <w:t>и длину трубок при прямоточной и противоточной схемах движения теплоносителей.</w:t>
      </w:r>
    </w:p>
    <w:p w14:paraId="7BDEE8ED" w14:textId="77777777" w:rsidR="001B5D2E" w:rsidRPr="001B5D2E" w:rsidRDefault="001B5D2E" w:rsidP="001B5D2E">
      <w:pPr>
        <w:spacing w:line="240" w:lineRule="auto"/>
        <w:ind w:firstLine="0"/>
        <w:jc w:val="left"/>
        <w:rPr>
          <w:rFonts w:ascii="Times New Roman CYR" w:hAnsi="Times New Roman CYR" w:cs="Times New Roman CYR"/>
          <w:sz w:val="20"/>
        </w:rPr>
      </w:pPr>
      <w:r w:rsidRPr="001B5D2E">
        <w:rPr>
          <w:rFonts w:ascii="Times New Roman CYR" w:hAnsi="Times New Roman CYR" w:cs="Times New Roman CYR"/>
          <w:b/>
          <w:bCs/>
          <w:szCs w:val="28"/>
        </w:rPr>
        <w:t>Т-141403-НТ</w:t>
      </w:r>
    </w:p>
    <w:tbl>
      <w:tblPr>
        <w:tblW w:w="0" w:type="auto"/>
        <w:tblInd w:w="-1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19"/>
        <w:gridCol w:w="3785"/>
        <w:gridCol w:w="1938"/>
      </w:tblGrid>
      <w:tr w:rsidR="001B5D2E" w:rsidRPr="001B5D2E" w14:paraId="1571AD88" w14:textId="77777777" w:rsidTr="00B80F96">
        <w:tc>
          <w:tcPr>
            <w:tcW w:w="5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B3B3B3"/>
            <w:vAlign w:val="center"/>
          </w:tcPr>
          <w:p w14:paraId="319AB7D9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>№</w:t>
            </w:r>
          </w:p>
        </w:tc>
        <w:tc>
          <w:tcPr>
            <w:tcW w:w="37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B3B3B3"/>
            <w:vAlign w:val="center"/>
          </w:tcPr>
          <w:p w14:paraId="178BBB1A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>ФИО студента</w:t>
            </w:r>
          </w:p>
        </w:tc>
        <w:tc>
          <w:tcPr>
            <w:tcW w:w="19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B3B3B3"/>
            <w:vAlign w:val="center"/>
          </w:tcPr>
          <w:p w14:paraId="6695A1EB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 xml:space="preserve">Номер варианта </w:t>
            </w:r>
          </w:p>
        </w:tc>
      </w:tr>
      <w:tr w:rsidR="001B5D2E" w:rsidRPr="001B5D2E" w14:paraId="16A0CB07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451B093B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1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393DF992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Баранов Никита Алексе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99C276A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2</w:t>
            </w:r>
          </w:p>
        </w:tc>
      </w:tr>
      <w:tr w:rsidR="001B5D2E" w:rsidRPr="001B5D2E" w14:paraId="7CE7FBE0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19983E4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2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69658C14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Белых Иван Дмитри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77BBDBB1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3</w:t>
            </w:r>
          </w:p>
        </w:tc>
      </w:tr>
      <w:tr w:rsidR="001B5D2E" w:rsidRPr="001B5D2E" w14:paraId="19C7C5EA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6AB6B3D6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3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7E1E157F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Бессонов Михаил Никола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632B9388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4</w:t>
            </w:r>
          </w:p>
        </w:tc>
      </w:tr>
      <w:tr w:rsidR="001B5D2E" w:rsidRPr="001B5D2E" w14:paraId="210790C7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0005F00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4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4949574B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Василаки</w:t>
            </w:r>
            <w:proofErr w:type="spellEnd"/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Иван Александро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DA6BF5A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6</w:t>
            </w:r>
          </w:p>
        </w:tc>
      </w:tr>
      <w:tr w:rsidR="001B5D2E" w:rsidRPr="001B5D2E" w14:paraId="6B1F3DCF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A49D4CC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5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3D7559EC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Искрицкая</w:t>
            </w:r>
            <w:proofErr w:type="spellEnd"/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Ксения Игоревна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A0774F8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5</w:t>
            </w:r>
          </w:p>
        </w:tc>
      </w:tr>
      <w:tr w:rsidR="001B5D2E" w:rsidRPr="001B5D2E" w14:paraId="67378D58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89327BC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6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306822C0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Кондратьева Марина Дмитриевна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609F638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7</w:t>
            </w:r>
          </w:p>
        </w:tc>
      </w:tr>
      <w:tr w:rsidR="001B5D2E" w:rsidRPr="001B5D2E" w14:paraId="298B2702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5936625A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7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667FA6D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Лаптев Роман Анатоль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2DFEF85F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8</w:t>
            </w:r>
          </w:p>
        </w:tc>
      </w:tr>
      <w:tr w:rsidR="001B5D2E" w:rsidRPr="001B5D2E" w14:paraId="6948EA03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5A64510A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8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5585DA40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Макаренко Артём Никола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0B12BF7E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9</w:t>
            </w:r>
          </w:p>
        </w:tc>
      </w:tr>
      <w:tr w:rsidR="001B5D2E" w:rsidRPr="001B5D2E" w14:paraId="2D68E2FD" w14:textId="77777777" w:rsidTr="00B80F96"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D46597F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 xml:space="preserve"> 9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7EE41FE5" w14:textId="77777777" w:rsidR="001B5D2E" w:rsidRPr="001B5D2E" w:rsidRDefault="001B5D2E" w:rsidP="001B5D2E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Половников Иван Сергеевич</w:t>
            </w:r>
          </w:p>
        </w:tc>
        <w:tc>
          <w:tcPr>
            <w:tcW w:w="1938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10A88E54" w14:textId="77777777" w:rsidR="001B5D2E" w:rsidRPr="001B5D2E" w:rsidRDefault="001B5D2E" w:rsidP="001B5D2E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1B5D2E">
              <w:rPr>
                <w:rFonts w:ascii="Times New Roman CYR" w:hAnsi="Times New Roman CYR" w:cs="Times New Roman CYR"/>
                <w:sz w:val="22"/>
                <w:szCs w:val="22"/>
              </w:rPr>
              <w:t>10</w:t>
            </w:r>
          </w:p>
        </w:tc>
      </w:tr>
    </w:tbl>
    <w:p w14:paraId="2BD8DFC6" w14:textId="77777777" w:rsidR="001B5D2E" w:rsidRPr="001B5D2E" w:rsidRDefault="001B5D2E" w:rsidP="001B5D2E">
      <w:pPr>
        <w:spacing w:line="240" w:lineRule="auto"/>
        <w:ind w:firstLine="0"/>
        <w:jc w:val="left"/>
        <w:rPr>
          <w:rFonts w:ascii="Times New Roman CYR" w:hAnsi="Times New Roman CYR" w:cs="Times New Roman CYR"/>
          <w:szCs w:val="28"/>
        </w:rPr>
      </w:pPr>
    </w:p>
    <w:p w14:paraId="12525AF4" w14:textId="77777777" w:rsidR="001B5D2E" w:rsidRDefault="001B5D2E" w:rsidP="00622AA8">
      <w:bookmarkStart w:id="0" w:name="_GoBack"/>
      <w:bookmarkEnd w:id="0"/>
    </w:p>
    <w:p w14:paraId="5ACA37AF" w14:textId="77777777" w:rsidR="003442DD" w:rsidRDefault="004E6036" w:rsidP="00622AA8">
      <w: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1134"/>
        <w:gridCol w:w="1134"/>
        <w:gridCol w:w="1134"/>
        <w:gridCol w:w="1134"/>
        <w:gridCol w:w="993"/>
        <w:gridCol w:w="850"/>
        <w:gridCol w:w="1036"/>
      </w:tblGrid>
      <w:tr w:rsidR="003442DD" w14:paraId="05BB9422" w14:textId="77777777" w:rsidTr="00622AA8">
        <w:trPr>
          <w:trHeight w:hRule="exact" w:val="512"/>
          <w:jc w:val="center"/>
        </w:trPr>
        <w:tc>
          <w:tcPr>
            <w:tcW w:w="1559" w:type="dxa"/>
            <w:vAlign w:val="center"/>
          </w:tcPr>
          <w:p w14:paraId="1AC72D70" w14:textId="77777777" w:rsidR="003442DD" w:rsidRDefault="003442DD" w:rsidP="00622AA8">
            <w:pPr>
              <w:ind w:firstLine="0"/>
              <w:jc w:val="center"/>
            </w:pPr>
            <w:r>
              <w:t>Вариант</w:t>
            </w:r>
            <w:r w:rsidR="004E6036">
              <w:t xml:space="preserve"> </w:t>
            </w:r>
            <w:r>
              <w:t>№</w:t>
            </w:r>
          </w:p>
        </w:tc>
        <w:tc>
          <w:tcPr>
            <w:tcW w:w="1134" w:type="dxa"/>
            <w:vAlign w:val="center"/>
          </w:tcPr>
          <w:p w14:paraId="6626D4A3" w14:textId="77777777" w:rsidR="003442DD" w:rsidRDefault="003442DD" w:rsidP="00622AA8">
            <w:pPr>
              <w:ind w:hanging="15"/>
              <w:jc w:val="center"/>
            </w:pPr>
            <w:r w:rsidRPr="00622AA8">
              <w:rPr>
                <w:i/>
                <w:lang w:val="en-US"/>
              </w:rPr>
              <w:t>n</w:t>
            </w:r>
            <w:r>
              <w:t>,</w:t>
            </w:r>
            <w:r w:rsidR="004E6036">
              <w:t xml:space="preserve"> </w:t>
            </w:r>
            <w:r>
              <w:t>штук</w:t>
            </w:r>
          </w:p>
        </w:tc>
        <w:tc>
          <w:tcPr>
            <w:tcW w:w="1134" w:type="dxa"/>
            <w:vAlign w:val="center"/>
          </w:tcPr>
          <w:p w14:paraId="7AB85ED5" w14:textId="5AE10DB2" w:rsidR="003442DD" w:rsidRDefault="00A123BB" w:rsidP="00622AA8">
            <w:pPr>
              <w:ind w:hanging="15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20" w:dyaOrig="380" w14:anchorId="16B350A0">
                <v:shape id="_x0000_i1029" type="#_x0000_t75" style="width:10.65pt;height:18.8pt" o:ole="">
                  <v:imagedata r:id="rId11" o:title=""/>
                </v:shape>
                <o:OLEObject Type="Embed" ProgID="Equation.DSMT4" ShapeID="_x0000_i1029" DrawAspect="Content" ObjectID="_1794318796" r:id="rId15"/>
              </w:object>
            </w:r>
            <w:r w:rsidR="003442DD">
              <w:rPr>
                <w:lang w:val="en-US"/>
              </w:rPr>
              <w:t>,</w:t>
            </w:r>
            <w:r>
              <w:t xml:space="preserve"> </w:t>
            </w:r>
            <w:r w:rsidR="004E6036">
              <w:rPr>
                <w:rFonts w:cs="Times New Roman"/>
                <w:lang w:val="en-US"/>
              </w:rPr>
              <w:t>°</w:t>
            </w:r>
            <w:r w:rsidR="003442DD">
              <w:t>С</w:t>
            </w:r>
          </w:p>
        </w:tc>
        <w:tc>
          <w:tcPr>
            <w:tcW w:w="1134" w:type="dxa"/>
            <w:vAlign w:val="center"/>
          </w:tcPr>
          <w:p w14:paraId="0E1B079E" w14:textId="4BFC38FE" w:rsidR="003442DD" w:rsidRDefault="00A123BB" w:rsidP="00A123BB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60" w:dyaOrig="380" w14:anchorId="44C84DBA">
                <v:shape id="_x0000_i1030" type="#_x0000_t75" style="width:13.15pt;height:18.8pt" o:ole="">
                  <v:imagedata r:id="rId13" o:title=""/>
                </v:shape>
                <o:OLEObject Type="Embed" ProgID="Equation.DSMT4" ShapeID="_x0000_i1030" DrawAspect="Content" ObjectID="_1794318797" r:id="rId16"/>
              </w:object>
            </w:r>
            <w:r w:rsidR="003442DD">
              <w:rPr>
                <w:lang w:val="en-US"/>
              </w:rPr>
              <w:t>,</w:t>
            </w:r>
            <w:r>
              <w:t xml:space="preserve"> </w:t>
            </w:r>
            <w:r>
              <w:sym w:font="Symbol" w:char="F0B0"/>
            </w:r>
            <w:r w:rsidR="003442DD">
              <w:t>С</w:t>
            </w:r>
          </w:p>
        </w:tc>
        <w:tc>
          <w:tcPr>
            <w:tcW w:w="1134" w:type="dxa"/>
            <w:vAlign w:val="center"/>
          </w:tcPr>
          <w:p w14:paraId="3E000427" w14:textId="6500F19B" w:rsidR="003442DD" w:rsidRDefault="00A123BB" w:rsidP="00622AA8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40" w:dyaOrig="380" w14:anchorId="0DD569D6">
                <v:shape id="_x0000_i1031" type="#_x0000_t75" style="width:11.9pt;height:18.8pt" o:ole="">
                  <v:imagedata r:id="rId7" o:title=""/>
                </v:shape>
                <o:OLEObject Type="Embed" ProgID="Equation.DSMT4" ShapeID="_x0000_i1031" DrawAspect="Content" ObjectID="_1794318798" r:id="rId17"/>
              </w:object>
            </w:r>
            <w:r w:rsidR="003442DD">
              <w:rPr>
                <w:lang w:val="en-US"/>
              </w:rPr>
              <w:t>,</w:t>
            </w:r>
            <w:r>
              <w:t xml:space="preserve"> </w:t>
            </w:r>
            <w:r w:rsidR="00262DB6">
              <w:rPr>
                <w:rFonts w:cs="Times New Roman"/>
                <w:lang w:val="en-US"/>
              </w:rPr>
              <w:t>°</w:t>
            </w:r>
            <w:r w:rsidR="003442DD">
              <w:t>С</w:t>
            </w:r>
          </w:p>
        </w:tc>
        <w:tc>
          <w:tcPr>
            <w:tcW w:w="993" w:type="dxa"/>
            <w:vAlign w:val="center"/>
          </w:tcPr>
          <w:p w14:paraId="21AC1826" w14:textId="74ABBA3C" w:rsidR="003442DD" w:rsidRDefault="00A123BB" w:rsidP="00622AA8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60" w:dyaOrig="380" w14:anchorId="4B5BE37A">
                <v:shape id="_x0000_i1032" type="#_x0000_t75" style="width:13.15pt;height:18.8pt" o:ole="">
                  <v:imagedata r:id="rId9" o:title=""/>
                </v:shape>
                <o:OLEObject Type="Embed" ProgID="Equation.DSMT4" ShapeID="_x0000_i1032" DrawAspect="Content" ObjectID="_1794318799" r:id="rId18"/>
              </w:object>
            </w:r>
            <w:r w:rsidR="003442DD">
              <w:rPr>
                <w:lang w:val="en-US"/>
              </w:rPr>
              <w:t>,</w:t>
            </w:r>
            <w:r>
              <w:t xml:space="preserve"> </w:t>
            </w:r>
            <w:r w:rsidR="00262DB6">
              <w:rPr>
                <w:rFonts w:cs="Times New Roman"/>
                <w:lang w:val="en-US"/>
              </w:rPr>
              <w:t>°</w:t>
            </w:r>
            <w:r w:rsidR="003442DD">
              <w:rPr>
                <w:lang w:val="en-US"/>
              </w:rPr>
              <w:t>С</w:t>
            </w:r>
          </w:p>
        </w:tc>
        <w:tc>
          <w:tcPr>
            <w:tcW w:w="850" w:type="dxa"/>
            <w:vAlign w:val="center"/>
          </w:tcPr>
          <w:p w14:paraId="62272452" w14:textId="7B148069" w:rsidR="003442DD" w:rsidRPr="00622AA8" w:rsidRDefault="003442DD" w:rsidP="00622AA8">
            <w:pPr>
              <w:ind w:left="-725"/>
              <w:jc w:val="center"/>
              <w:rPr>
                <w:i/>
              </w:rPr>
            </w:pPr>
            <w:r w:rsidRPr="00622AA8">
              <w:rPr>
                <w:i/>
                <w:lang w:val="en-US"/>
              </w:rPr>
              <w:t>D</w:t>
            </w:r>
            <w:r w:rsidRPr="00A123BB">
              <w:rPr>
                <w:iCs/>
              </w:rPr>
              <w:t>,</w:t>
            </w:r>
            <w:r w:rsidR="00A123BB" w:rsidRPr="00A123BB">
              <w:rPr>
                <w:iCs/>
              </w:rPr>
              <w:t xml:space="preserve"> </w:t>
            </w:r>
            <w:r w:rsidRPr="00A123BB">
              <w:rPr>
                <w:iCs/>
              </w:rPr>
              <w:t>м</w:t>
            </w:r>
          </w:p>
        </w:tc>
        <w:tc>
          <w:tcPr>
            <w:tcW w:w="1036" w:type="dxa"/>
            <w:vAlign w:val="center"/>
          </w:tcPr>
          <w:p w14:paraId="12A958AD" w14:textId="77777777" w:rsidR="003442DD" w:rsidRDefault="003442DD" w:rsidP="00622AA8">
            <w:pPr>
              <w:ind w:firstLine="0"/>
              <w:jc w:val="center"/>
            </w:pPr>
            <w:r w:rsidRPr="00622AA8">
              <w:rPr>
                <w:i/>
                <w:lang w:val="en-US"/>
              </w:rPr>
              <w:t>Q</w:t>
            </w:r>
            <w:r w:rsidRPr="00A123BB">
              <w:rPr>
                <w:iCs/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кВт</w:t>
            </w:r>
            <w:proofErr w:type="spellEnd"/>
          </w:p>
        </w:tc>
      </w:tr>
      <w:tr w:rsidR="003442DD" w14:paraId="49E54E0B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82E8112" w14:textId="77777777" w:rsidR="003442DD" w:rsidRDefault="003442DD" w:rsidP="00622AA8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14:paraId="7B1A432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134" w:type="dxa"/>
            <w:vAlign w:val="center"/>
          </w:tcPr>
          <w:p w14:paraId="398F81DE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5175F2C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34F04B1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017D4FB5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3F677585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7F1453F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3442DD" w14:paraId="5238402C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CEFE1D2" w14:textId="77777777" w:rsidR="003442DD" w:rsidRDefault="003442DD" w:rsidP="00622AA8">
            <w:pPr>
              <w:ind w:firstLine="0"/>
              <w:jc w:val="center"/>
            </w:pPr>
            <w:r>
              <w:t>2</w:t>
            </w:r>
          </w:p>
        </w:tc>
        <w:tc>
          <w:tcPr>
            <w:tcW w:w="1134" w:type="dxa"/>
            <w:vAlign w:val="center"/>
          </w:tcPr>
          <w:p w14:paraId="19B72FB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1134" w:type="dxa"/>
            <w:vAlign w:val="center"/>
          </w:tcPr>
          <w:p w14:paraId="23AE9E8E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7D0578F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55FE6B3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1C6485A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57677177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3678C55D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3442DD" w14:paraId="5788F142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5302CB73" w14:textId="77777777" w:rsidR="003442DD" w:rsidRDefault="003442DD" w:rsidP="00622AA8">
            <w:pPr>
              <w:ind w:firstLine="0"/>
              <w:jc w:val="center"/>
            </w:pPr>
            <w:r>
              <w:t>3</w:t>
            </w:r>
          </w:p>
        </w:tc>
        <w:tc>
          <w:tcPr>
            <w:tcW w:w="1134" w:type="dxa"/>
            <w:vAlign w:val="center"/>
          </w:tcPr>
          <w:p w14:paraId="2D43D11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1DB96927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6D03B21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41D3192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5A78EB6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6BEC6A8B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05</w:t>
            </w:r>
          </w:p>
        </w:tc>
        <w:tc>
          <w:tcPr>
            <w:tcW w:w="1036" w:type="dxa"/>
            <w:vAlign w:val="center"/>
          </w:tcPr>
          <w:p w14:paraId="67C04E4E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60</w:t>
            </w:r>
          </w:p>
        </w:tc>
      </w:tr>
      <w:tr w:rsidR="003442DD" w14:paraId="697F9F1D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B9C5289" w14:textId="77777777" w:rsidR="003442DD" w:rsidRDefault="003442DD" w:rsidP="00622AA8">
            <w:pPr>
              <w:ind w:firstLine="0"/>
              <w:jc w:val="center"/>
            </w:pPr>
            <w:r>
              <w:t>4</w:t>
            </w:r>
          </w:p>
        </w:tc>
        <w:tc>
          <w:tcPr>
            <w:tcW w:w="1134" w:type="dxa"/>
            <w:vAlign w:val="center"/>
          </w:tcPr>
          <w:p w14:paraId="77171846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4C0B32B6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64A53E9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325E215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60319FD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6ACE7690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0DA762A2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3442DD" w14:paraId="6FBAA626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0081990" w14:textId="77777777" w:rsidR="003442DD" w:rsidRDefault="003442DD" w:rsidP="00622AA8">
            <w:pPr>
              <w:ind w:firstLine="0"/>
              <w:jc w:val="center"/>
            </w:pPr>
            <w:r>
              <w:t>5</w:t>
            </w:r>
          </w:p>
        </w:tc>
        <w:tc>
          <w:tcPr>
            <w:tcW w:w="1134" w:type="dxa"/>
            <w:vAlign w:val="center"/>
          </w:tcPr>
          <w:p w14:paraId="31C99715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134" w:type="dxa"/>
            <w:vAlign w:val="center"/>
          </w:tcPr>
          <w:p w14:paraId="1DB5DE71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65235869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134" w:type="dxa"/>
            <w:vAlign w:val="center"/>
          </w:tcPr>
          <w:p w14:paraId="1803994D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1</w:t>
            </w:r>
          </w:p>
        </w:tc>
        <w:tc>
          <w:tcPr>
            <w:tcW w:w="993" w:type="dxa"/>
            <w:vAlign w:val="center"/>
          </w:tcPr>
          <w:p w14:paraId="5D1CDAB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36FE8939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5DE3302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3442DD" w14:paraId="03157EBA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684EE2C" w14:textId="77777777" w:rsidR="003442DD" w:rsidRDefault="003442DD" w:rsidP="00622AA8">
            <w:pPr>
              <w:ind w:firstLine="0"/>
              <w:jc w:val="center"/>
            </w:pPr>
            <w:r>
              <w:t>6</w:t>
            </w:r>
          </w:p>
        </w:tc>
        <w:tc>
          <w:tcPr>
            <w:tcW w:w="1134" w:type="dxa"/>
            <w:vAlign w:val="center"/>
          </w:tcPr>
          <w:p w14:paraId="14B1FD41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3</w:t>
            </w:r>
          </w:p>
        </w:tc>
        <w:tc>
          <w:tcPr>
            <w:tcW w:w="1134" w:type="dxa"/>
            <w:vAlign w:val="center"/>
          </w:tcPr>
          <w:p w14:paraId="0B4D7657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35C1A54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60EE34B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2D69127E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9</w:t>
            </w:r>
          </w:p>
        </w:tc>
        <w:tc>
          <w:tcPr>
            <w:tcW w:w="850" w:type="dxa"/>
            <w:vAlign w:val="center"/>
          </w:tcPr>
          <w:p w14:paraId="32F74696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535BC80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3442DD" w14:paraId="0FF661F5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AAB524D" w14:textId="77777777" w:rsidR="003442DD" w:rsidRDefault="003442DD" w:rsidP="00622AA8">
            <w:pPr>
              <w:ind w:firstLine="0"/>
              <w:jc w:val="center"/>
            </w:pPr>
            <w:r>
              <w:t>7</w:t>
            </w:r>
          </w:p>
        </w:tc>
        <w:tc>
          <w:tcPr>
            <w:tcW w:w="1134" w:type="dxa"/>
            <w:vAlign w:val="center"/>
          </w:tcPr>
          <w:p w14:paraId="49813EAC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7E4E3023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5</w:t>
            </w:r>
          </w:p>
        </w:tc>
        <w:tc>
          <w:tcPr>
            <w:tcW w:w="1134" w:type="dxa"/>
            <w:vAlign w:val="center"/>
          </w:tcPr>
          <w:p w14:paraId="18999EE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7</w:t>
            </w:r>
          </w:p>
        </w:tc>
        <w:tc>
          <w:tcPr>
            <w:tcW w:w="1134" w:type="dxa"/>
            <w:vAlign w:val="center"/>
          </w:tcPr>
          <w:p w14:paraId="58711AC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061DBDA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3E019CB0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5EE4F0C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3442DD" w14:paraId="3B5A4A84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A18AF0B" w14:textId="77777777" w:rsidR="003442DD" w:rsidRDefault="003442DD" w:rsidP="00622AA8">
            <w:pPr>
              <w:ind w:firstLine="0"/>
              <w:jc w:val="center"/>
            </w:pPr>
            <w:r>
              <w:t>8</w:t>
            </w:r>
          </w:p>
        </w:tc>
        <w:tc>
          <w:tcPr>
            <w:tcW w:w="1134" w:type="dxa"/>
            <w:vAlign w:val="center"/>
          </w:tcPr>
          <w:p w14:paraId="20003E4C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1134" w:type="dxa"/>
            <w:vAlign w:val="center"/>
          </w:tcPr>
          <w:p w14:paraId="4462A27B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  <w:tc>
          <w:tcPr>
            <w:tcW w:w="1134" w:type="dxa"/>
            <w:vAlign w:val="center"/>
          </w:tcPr>
          <w:p w14:paraId="17001D5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6</w:t>
            </w:r>
          </w:p>
        </w:tc>
        <w:tc>
          <w:tcPr>
            <w:tcW w:w="1134" w:type="dxa"/>
            <w:vAlign w:val="center"/>
          </w:tcPr>
          <w:p w14:paraId="7A72E94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256C0BA2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3D06FA3A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4FBA5BA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3442DD" w14:paraId="1533A84D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1E97CAD" w14:textId="77777777" w:rsidR="003442DD" w:rsidRDefault="003442DD" w:rsidP="00622AA8">
            <w:pPr>
              <w:ind w:firstLine="0"/>
              <w:jc w:val="center"/>
            </w:pPr>
            <w:r>
              <w:t>9</w:t>
            </w:r>
          </w:p>
        </w:tc>
        <w:tc>
          <w:tcPr>
            <w:tcW w:w="1134" w:type="dxa"/>
            <w:vAlign w:val="center"/>
          </w:tcPr>
          <w:p w14:paraId="4560C0B4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134" w:type="dxa"/>
            <w:vAlign w:val="center"/>
          </w:tcPr>
          <w:p w14:paraId="2BCD9AA6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09B2A34E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252FA86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1</w:t>
            </w:r>
          </w:p>
        </w:tc>
        <w:tc>
          <w:tcPr>
            <w:tcW w:w="993" w:type="dxa"/>
            <w:vAlign w:val="center"/>
          </w:tcPr>
          <w:p w14:paraId="305B37D4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36798866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6F72765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3442DD" w14:paraId="78A1DE6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9CC55A1" w14:textId="77777777" w:rsidR="003442DD" w:rsidRDefault="003442DD" w:rsidP="00622AA8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  <w:vAlign w:val="center"/>
          </w:tcPr>
          <w:p w14:paraId="2EFE0284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1134" w:type="dxa"/>
            <w:vAlign w:val="center"/>
          </w:tcPr>
          <w:p w14:paraId="61B353B3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379EDA6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7</w:t>
            </w:r>
          </w:p>
        </w:tc>
        <w:tc>
          <w:tcPr>
            <w:tcW w:w="1134" w:type="dxa"/>
            <w:vAlign w:val="center"/>
          </w:tcPr>
          <w:p w14:paraId="642CD21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2683C8A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28B61094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6BA6CA0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3442DD" w14:paraId="236141D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4DD666F" w14:textId="77777777" w:rsidR="003442DD" w:rsidRDefault="003442DD" w:rsidP="00622AA8">
            <w:pPr>
              <w:ind w:firstLine="0"/>
              <w:jc w:val="center"/>
            </w:pPr>
            <w:r>
              <w:t>11</w:t>
            </w:r>
          </w:p>
        </w:tc>
        <w:tc>
          <w:tcPr>
            <w:tcW w:w="1134" w:type="dxa"/>
            <w:vAlign w:val="center"/>
          </w:tcPr>
          <w:p w14:paraId="6CAFB4DF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3</w:t>
            </w:r>
          </w:p>
        </w:tc>
        <w:tc>
          <w:tcPr>
            <w:tcW w:w="1134" w:type="dxa"/>
            <w:vAlign w:val="center"/>
          </w:tcPr>
          <w:p w14:paraId="2BBAB54A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1</w:t>
            </w:r>
          </w:p>
        </w:tc>
        <w:tc>
          <w:tcPr>
            <w:tcW w:w="1134" w:type="dxa"/>
            <w:vAlign w:val="center"/>
          </w:tcPr>
          <w:p w14:paraId="34C9AF7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134" w:type="dxa"/>
            <w:vAlign w:val="center"/>
          </w:tcPr>
          <w:p w14:paraId="385D9BC2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7A2D436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357FD622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044698D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3442DD" w14:paraId="146677E4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5270275" w14:textId="77777777" w:rsidR="003442DD" w:rsidRDefault="003442DD" w:rsidP="00622AA8">
            <w:pPr>
              <w:ind w:firstLine="0"/>
              <w:jc w:val="center"/>
            </w:pPr>
            <w:r>
              <w:t>12</w:t>
            </w:r>
          </w:p>
        </w:tc>
        <w:tc>
          <w:tcPr>
            <w:tcW w:w="1134" w:type="dxa"/>
            <w:vAlign w:val="center"/>
          </w:tcPr>
          <w:p w14:paraId="2496354C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31876294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31DD838F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3</w:t>
            </w:r>
          </w:p>
        </w:tc>
        <w:tc>
          <w:tcPr>
            <w:tcW w:w="1134" w:type="dxa"/>
            <w:vAlign w:val="center"/>
          </w:tcPr>
          <w:p w14:paraId="1A0CDCD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7A81006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3</w:t>
            </w:r>
          </w:p>
        </w:tc>
        <w:tc>
          <w:tcPr>
            <w:tcW w:w="850" w:type="dxa"/>
            <w:vAlign w:val="center"/>
          </w:tcPr>
          <w:p w14:paraId="41F9DA52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2939405A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3442DD" w14:paraId="23107F48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A122C56" w14:textId="77777777" w:rsidR="003442DD" w:rsidRDefault="003442DD" w:rsidP="00622AA8">
            <w:pPr>
              <w:ind w:firstLine="0"/>
              <w:jc w:val="center"/>
            </w:pPr>
            <w:r>
              <w:t>13</w:t>
            </w:r>
          </w:p>
        </w:tc>
        <w:tc>
          <w:tcPr>
            <w:tcW w:w="1134" w:type="dxa"/>
            <w:vAlign w:val="center"/>
          </w:tcPr>
          <w:p w14:paraId="663BB628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1BC8115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654E3DA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059F091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993" w:type="dxa"/>
            <w:vAlign w:val="center"/>
          </w:tcPr>
          <w:p w14:paraId="412D0C74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78438817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51C8E54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60</w:t>
            </w:r>
          </w:p>
        </w:tc>
      </w:tr>
      <w:tr w:rsidR="003442DD" w14:paraId="44B624E4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AEFA042" w14:textId="77777777" w:rsidR="003442DD" w:rsidRDefault="003442DD" w:rsidP="00622AA8">
            <w:pPr>
              <w:ind w:firstLine="0"/>
              <w:jc w:val="center"/>
            </w:pPr>
            <w:r>
              <w:t>14</w:t>
            </w:r>
          </w:p>
        </w:tc>
        <w:tc>
          <w:tcPr>
            <w:tcW w:w="1134" w:type="dxa"/>
            <w:vAlign w:val="center"/>
          </w:tcPr>
          <w:p w14:paraId="65E3D92B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710F349D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6F625DBF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134" w:type="dxa"/>
            <w:vAlign w:val="center"/>
          </w:tcPr>
          <w:p w14:paraId="2BB36C3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993" w:type="dxa"/>
            <w:vAlign w:val="center"/>
          </w:tcPr>
          <w:p w14:paraId="1D4A346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1</w:t>
            </w:r>
          </w:p>
        </w:tc>
        <w:tc>
          <w:tcPr>
            <w:tcW w:w="850" w:type="dxa"/>
            <w:vAlign w:val="center"/>
          </w:tcPr>
          <w:p w14:paraId="42C8E10E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2F6EB22D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3442DD" w14:paraId="3650AC0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AB20FAE" w14:textId="77777777" w:rsidR="003442DD" w:rsidRDefault="003442DD" w:rsidP="00622AA8">
            <w:pPr>
              <w:ind w:firstLine="0"/>
              <w:jc w:val="center"/>
            </w:pPr>
            <w:r>
              <w:t>15</w:t>
            </w:r>
          </w:p>
        </w:tc>
        <w:tc>
          <w:tcPr>
            <w:tcW w:w="1134" w:type="dxa"/>
            <w:vAlign w:val="center"/>
          </w:tcPr>
          <w:p w14:paraId="3C103950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134" w:type="dxa"/>
            <w:vAlign w:val="center"/>
          </w:tcPr>
          <w:p w14:paraId="55738741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4C18B69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134" w:type="dxa"/>
            <w:vAlign w:val="center"/>
          </w:tcPr>
          <w:p w14:paraId="6B224B0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1DA5028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7</w:t>
            </w:r>
          </w:p>
        </w:tc>
        <w:tc>
          <w:tcPr>
            <w:tcW w:w="850" w:type="dxa"/>
            <w:vAlign w:val="center"/>
          </w:tcPr>
          <w:p w14:paraId="5E5F4E8F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0955A96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0</w:t>
            </w:r>
          </w:p>
        </w:tc>
      </w:tr>
      <w:tr w:rsidR="003442DD" w14:paraId="585B2A74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FE3AF87" w14:textId="77777777" w:rsidR="003442DD" w:rsidRDefault="003442DD" w:rsidP="00622AA8">
            <w:pPr>
              <w:ind w:firstLine="0"/>
              <w:jc w:val="center"/>
            </w:pPr>
            <w:r>
              <w:t>16</w:t>
            </w:r>
          </w:p>
        </w:tc>
        <w:tc>
          <w:tcPr>
            <w:tcW w:w="1134" w:type="dxa"/>
            <w:vAlign w:val="center"/>
          </w:tcPr>
          <w:p w14:paraId="6CD1AFF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34" w:type="dxa"/>
            <w:vAlign w:val="center"/>
          </w:tcPr>
          <w:p w14:paraId="4358CCCE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40B5E3A9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1CEBA8A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993" w:type="dxa"/>
            <w:vAlign w:val="center"/>
          </w:tcPr>
          <w:p w14:paraId="17B1FBD7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22173389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6F20CCB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  <w:tr w:rsidR="003442DD" w14:paraId="51117F0A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C787C2F" w14:textId="77777777" w:rsidR="003442DD" w:rsidRDefault="003442DD" w:rsidP="00622AA8">
            <w:pPr>
              <w:ind w:firstLine="0"/>
              <w:jc w:val="center"/>
            </w:pPr>
            <w:r>
              <w:t>17</w:t>
            </w:r>
          </w:p>
        </w:tc>
        <w:tc>
          <w:tcPr>
            <w:tcW w:w="1134" w:type="dxa"/>
            <w:vAlign w:val="center"/>
          </w:tcPr>
          <w:p w14:paraId="7540DAF5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541CD892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71AD44B5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1F31D4A2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55B70E8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6AB49240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2C5B993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3442DD" w14:paraId="794960BC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74374FB" w14:textId="77777777" w:rsidR="003442DD" w:rsidRDefault="003442DD" w:rsidP="00622AA8">
            <w:pPr>
              <w:ind w:firstLine="0"/>
              <w:jc w:val="center"/>
            </w:pPr>
            <w:r>
              <w:t>18</w:t>
            </w:r>
          </w:p>
        </w:tc>
        <w:tc>
          <w:tcPr>
            <w:tcW w:w="1134" w:type="dxa"/>
            <w:vAlign w:val="center"/>
          </w:tcPr>
          <w:p w14:paraId="61EB8C8F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247C3FD0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  <w:tc>
          <w:tcPr>
            <w:tcW w:w="1134" w:type="dxa"/>
            <w:vAlign w:val="center"/>
          </w:tcPr>
          <w:p w14:paraId="4DA8DDB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7</w:t>
            </w:r>
          </w:p>
        </w:tc>
        <w:tc>
          <w:tcPr>
            <w:tcW w:w="1134" w:type="dxa"/>
            <w:vAlign w:val="center"/>
          </w:tcPr>
          <w:p w14:paraId="624D7B95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518AEA6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594E709D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31432E06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3442DD" w14:paraId="103CAE85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F111438" w14:textId="77777777" w:rsidR="003442DD" w:rsidRDefault="003442DD" w:rsidP="00622AA8">
            <w:pPr>
              <w:ind w:firstLine="0"/>
              <w:jc w:val="center"/>
            </w:pPr>
            <w:r>
              <w:t>19</w:t>
            </w:r>
          </w:p>
        </w:tc>
        <w:tc>
          <w:tcPr>
            <w:tcW w:w="1134" w:type="dxa"/>
            <w:vAlign w:val="center"/>
          </w:tcPr>
          <w:p w14:paraId="1D416F01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724C37DA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710792C4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134" w:type="dxa"/>
            <w:vAlign w:val="center"/>
          </w:tcPr>
          <w:p w14:paraId="4A964AAF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02BC018E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0194603C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343C8164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3442DD" w14:paraId="6870895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2FFD8CF" w14:textId="77777777" w:rsidR="003442DD" w:rsidRDefault="003442DD" w:rsidP="00622AA8">
            <w:pPr>
              <w:ind w:firstLine="0"/>
              <w:jc w:val="center"/>
            </w:pPr>
            <w:r>
              <w:t>20</w:t>
            </w:r>
          </w:p>
        </w:tc>
        <w:tc>
          <w:tcPr>
            <w:tcW w:w="1134" w:type="dxa"/>
            <w:vAlign w:val="center"/>
          </w:tcPr>
          <w:p w14:paraId="2C2D26AC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9</w:t>
            </w:r>
          </w:p>
        </w:tc>
        <w:tc>
          <w:tcPr>
            <w:tcW w:w="1134" w:type="dxa"/>
            <w:vAlign w:val="center"/>
          </w:tcPr>
          <w:p w14:paraId="5B316FC9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129A5C4F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134" w:type="dxa"/>
            <w:vAlign w:val="center"/>
          </w:tcPr>
          <w:p w14:paraId="46D3FC3E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4D80C38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1</w:t>
            </w:r>
          </w:p>
        </w:tc>
        <w:tc>
          <w:tcPr>
            <w:tcW w:w="850" w:type="dxa"/>
            <w:vAlign w:val="center"/>
          </w:tcPr>
          <w:p w14:paraId="5FDA9059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5EE092E7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3442DD" w14:paraId="30191F7F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0511416" w14:textId="77777777" w:rsidR="003442DD" w:rsidRDefault="003442DD" w:rsidP="00622AA8">
            <w:pPr>
              <w:ind w:firstLine="0"/>
              <w:jc w:val="center"/>
            </w:pPr>
            <w:r>
              <w:t>21</w:t>
            </w:r>
          </w:p>
        </w:tc>
        <w:tc>
          <w:tcPr>
            <w:tcW w:w="1134" w:type="dxa"/>
            <w:vAlign w:val="center"/>
          </w:tcPr>
          <w:p w14:paraId="017C6F28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1134" w:type="dxa"/>
            <w:vAlign w:val="center"/>
          </w:tcPr>
          <w:p w14:paraId="1DC0F8DF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0F18445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3102FEA9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5AF05FF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529D67C5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BA2D02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  <w:tr w:rsidR="003442DD" w14:paraId="011A92A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EDA1A2F" w14:textId="77777777" w:rsidR="003442DD" w:rsidRDefault="003442DD" w:rsidP="00622AA8">
            <w:pPr>
              <w:ind w:firstLine="0"/>
              <w:jc w:val="center"/>
            </w:pPr>
            <w:r>
              <w:t>22</w:t>
            </w:r>
          </w:p>
        </w:tc>
        <w:tc>
          <w:tcPr>
            <w:tcW w:w="1134" w:type="dxa"/>
            <w:vAlign w:val="center"/>
          </w:tcPr>
          <w:p w14:paraId="202B6F1E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34" w:type="dxa"/>
            <w:vAlign w:val="center"/>
          </w:tcPr>
          <w:p w14:paraId="3D5296E8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24742749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1713EFA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72DE25EB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4F61AE6B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16D170F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0</w:t>
            </w:r>
          </w:p>
        </w:tc>
      </w:tr>
      <w:tr w:rsidR="003442DD" w14:paraId="62F92122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378382D" w14:textId="77777777" w:rsidR="003442DD" w:rsidRDefault="003442DD" w:rsidP="00622AA8">
            <w:pPr>
              <w:ind w:firstLine="0"/>
              <w:jc w:val="center"/>
            </w:pPr>
            <w:r>
              <w:t>23</w:t>
            </w:r>
          </w:p>
        </w:tc>
        <w:tc>
          <w:tcPr>
            <w:tcW w:w="1134" w:type="dxa"/>
            <w:vAlign w:val="center"/>
          </w:tcPr>
          <w:p w14:paraId="661002B1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0F443EB5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482669A4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04AF81C9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4</w:t>
            </w:r>
          </w:p>
        </w:tc>
        <w:tc>
          <w:tcPr>
            <w:tcW w:w="993" w:type="dxa"/>
            <w:vAlign w:val="center"/>
          </w:tcPr>
          <w:p w14:paraId="5C12C140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568CAE28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6E0222A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3442DD" w14:paraId="783F7B43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A7910E9" w14:textId="77777777" w:rsidR="003442DD" w:rsidRDefault="003442DD" w:rsidP="00622AA8">
            <w:pPr>
              <w:ind w:firstLine="0"/>
              <w:jc w:val="center"/>
            </w:pPr>
            <w:r>
              <w:t>24</w:t>
            </w:r>
          </w:p>
        </w:tc>
        <w:tc>
          <w:tcPr>
            <w:tcW w:w="1134" w:type="dxa"/>
            <w:vAlign w:val="center"/>
          </w:tcPr>
          <w:p w14:paraId="618A8246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1134" w:type="dxa"/>
            <w:vAlign w:val="center"/>
          </w:tcPr>
          <w:p w14:paraId="19B4AA26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  <w:tc>
          <w:tcPr>
            <w:tcW w:w="1134" w:type="dxa"/>
            <w:vAlign w:val="center"/>
          </w:tcPr>
          <w:p w14:paraId="42F02ACD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134" w:type="dxa"/>
            <w:vAlign w:val="center"/>
          </w:tcPr>
          <w:p w14:paraId="12A6E0C1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2708FD45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1EE8F98A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6AB9E2D2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3442DD" w14:paraId="687FFFD8" w14:textId="77777777" w:rsidTr="00622AA8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668A58A" w14:textId="77777777" w:rsidR="003442DD" w:rsidRDefault="003442DD" w:rsidP="00622AA8">
            <w:pPr>
              <w:ind w:firstLine="0"/>
              <w:jc w:val="center"/>
            </w:pPr>
            <w:r>
              <w:t>25</w:t>
            </w:r>
          </w:p>
        </w:tc>
        <w:tc>
          <w:tcPr>
            <w:tcW w:w="1134" w:type="dxa"/>
            <w:vAlign w:val="center"/>
          </w:tcPr>
          <w:p w14:paraId="67A35DB2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014E6935" w14:textId="77777777" w:rsidR="003442DD" w:rsidRDefault="003442DD" w:rsidP="00622AA8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3826CD2D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439A16A8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3</w:t>
            </w:r>
          </w:p>
        </w:tc>
        <w:tc>
          <w:tcPr>
            <w:tcW w:w="993" w:type="dxa"/>
            <w:vAlign w:val="center"/>
          </w:tcPr>
          <w:p w14:paraId="09641223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5F1879CB" w14:textId="77777777" w:rsidR="003442DD" w:rsidRDefault="003442DD" w:rsidP="00622AA8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4905399C" w14:textId="77777777" w:rsidR="003442DD" w:rsidRDefault="003442DD" w:rsidP="00622A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</w:tbl>
    <w:p w14:paraId="1186EA12" w14:textId="77777777" w:rsidR="00262DB6" w:rsidRDefault="00262DB6" w:rsidP="003442DD"/>
    <w:p w14:paraId="7FCE7DE4" w14:textId="77777777" w:rsidR="003442DD" w:rsidRDefault="00262DB6" w:rsidP="00622AA8">
      <w:pPr>
        <w:pStyle w:val="3"/>
      </w:pPr>
      <w:r>
        <w:br w:type="page"/>
      </w:r>
      <w:r w:rsidR="003442DD">
        <w:t>Алгоритм решения задачи</w:t>
      </w:r>
    </w:p>
    <w:p w14:paraId="2FC08D5D" w14:textId="060283AB" w:rsidR="003442DD" w:rsidRPr="007C706B" w:rsidRDefault="003442DD" w:rsidP="00622AA8">
      <w:r>
        <w:t xml:space="preserve">Поверхность теплообмена находится из уравнения теплопередачи для рекуперативного теплообменного аппарата </w:t>
      </w:r>
      <w:r w:rsidRPr="00622AA8">
        <w:rPr>
          <w:i/>
          <w:lang w:val="en-US"/>
        </w:rPr>
        <w:t>Q</w:t>
      </w:r>
      <w:r w:rsidR="00262DB6">
        <w:rPr>
          <w:i/>
        </w:rPr>
        <w:t xml:space="preserve"> </w:t>
      </w:r>
      <w:r w:rsidRPr="00622AA8">
        <w:rPr>
          <w:i/>
        </w:rPr>
        <w:t xml:space="preserve">= </w:t>
      </w:r>
      <w:r w:rsidRPr="00622AA8">
        <w:rPr>
          <w:i/>
          <w:lang w:val="en-US"/>
        </w:rPr>
        <w:t>k</w:t>
      </w:r>
      <w:r w:rsidR="00A123BB">
        <w:rPr>
          <w:iCs/>
          <w:lang w:val="en-US"/>
        </w:rPr>
        <w:sym w:font="Symbol" w:char="F0D7"/>
      </w:r>
      <w:r w:rsidRPr="00622AA8">
        <w:rPr>
          <w:i/>
          <w:position w:val="-6"/>
          <w:lang w:val="en-US"/>
        </w:rPr>
        <w:object w:dxaOrig="300" w:dyaOrig="340" w14:anchorId="5999E39D">
          <v:shape id="_x0000_i1033" type="#_x0000_t75" style="width:15.05pt;height:17.55pt" o:ole="" fillcolor="window">
            <v:imagedata r:id="rId19" o:title=""/>
          </v:shape>
          <o:OLEObject Type="Embed" ProgID="Equation.3" ShapeID="_x0000_i1033" DrawAspect="Content" ObjectID="_1794318800" r:id="rId20"/>
        </w:object>
      </w:r>
      <w:r w:rsidR="00A123BB">
        <w:rPr>
          <w:i/>
        </w:rPr>
        <w:sym w:font="Symbol" w:char="F0D7"/>
      </w:r>
      <w:r w:rsidRPr="00622AA8">
        <w:rPr>
          <w:i/>
          <w:lang w:val="en-US"/>
        </w:rPr>
        <w:t>F</w:t>
      </w:r>
      <w:r w:rsidRPr="007C706B">
        <w:t>.</w:t>
      </w:r>
    </w:p>
    <w:p w14:paraId="08FBF43E" w14:textId="0D18E4B5" w:rsidR="003442DD" w:rsidRDefault="003442DD" w:rsidP="00622AA8">
      <w:r>
        <w:t>Для определения коэффициента теплопередачи необходимо рассчитать коэффициенты теплоотдачи</w:t>
      </w:r>
      <w:r w:rsidR="00A123BB">
        <w:t xml:space="preserve"> </w:t>
      </w:r>
      <w:r w:rsidR="00A123BB">
        <w:sym w:font="Symbol" w:char="F061"/>
      </w:r>
      <w:r w:rsidR="00A123BB">
        <w:rPr>
          <w:vertAlign w:val="subscript"/>
        </w:rPr>
        <w:t>1</w:t>
      </w:r>
      <w:r w:rsidR="00A123BB">
        <w:t xml:space="preserve"> </w:t>
      </w:r>
      <w:r>
        <w:t xml:space="preserve">и </w:t>
      </w:r>
      <w:r w:rsidR="00A123BB">
        <w:sym w:font="Symbol" w:char="F061"/>
      </w:r>
      <w:r w:rsidR="00A123BB">
        <w:rPr>
          <w:vertAlign w:val="subscript"/>
        </w:rPr>
        <w:t>2</w:t>
      </w:r>
      <w:r>
        <w:t>.</w:t>
      </w:r>
    </w:p>
    <w:p w14:paraId="44D59EA1" w14:textId="77777777" w:rsidR="003442DD" w:rsidRDefault="003442DD" w:rsidP="00622AA8">
      <w:pPr>
        <w:numPr>
          <w:ilvl w:val="0"/>
          <w:numId w:val="14"/>
        </w:numPr>
        <w:tabs>
          <w:tab w:val="clear" w:pos="1440"/>
          <w:tab w:val="num" w:pos="0"/>
        </w:tabs>
        <w:ind w:left="709" w:firstLine="425"/>
      </w:pPr>
      <w:r>
        <w:t>Определяется коэффициент теплоотдачи от нагреваемой воды к стенке трубки. Для этого:</w:t>
      </w:r>
    </w:p>
    <w:p w14:paraId="5233517E" w14:textId="77777777" w:rsidR="003442DD" w:rsidRDefault="003442DD" w:rsidP="00622AA8">
      <w:pPr>
        <w:ind w:left="709"/>
      </w:pPr>
      <w:r>
        <w:t>по известной тепловой нагрузке и разности температур нагреваемой воды на входе и выходе из теплообменника находят массовый расход нагреваемой воды (кг</w:t>
      </w:r>
      <w:r w:rsidRPr="007C706B">
        <w:t>/</w:t>
      </w:r>
      <w:r>
        <w:t>с) через одну трубку ,</w:t>
      </w:r>
    </w:p>
    <w:p w14:paraId="15CA21CC" w14:textId="77777777" w:rsidR="003442DD" w:rsidRDefault="003442DD" w:rsidP="00622AA8">
      <w:pPr>
        <w:ind w:left="709"/>
      </w:pPr>
      <w:r>
        <w:t>по известному массовому расходу определяют скорость движения</w:t>
      </w:r>
      <w:r w:rsidRPr="00C4313C">
        <w:t xml:space="preserve"> </w:t>
      </w:r>
      <w:r>
        <w:t>нагреваемой  воды по трубке,</w:t>
      </w:r>
    </w:p>
    <w:p w14:paraId="067F4C7B" w14:textId="59187407" w:rsidR="003442DD" w:rsidRDefault="003442DD" w:rsidP="00622AA8">
      <w:pPr>
        <w:ind w:left="709"/>
      </w:pPr>
      <w:r>
        <w:t>определяется безразмерное число Рейнольдса, по величине которого выбирается формула для расчета безразмерного числа Нуссельта, из которого и определяется</w:t>
      </w:r>
      <w:r w:rsidR="00A123BB">
        <w:t xml:space="preserve"> </w:t>
      </w:r>
      <w:r w:rsidR="00A123BB">
        <w:sym w:font="Symbol" w:char="F061"/>
      </w:r>
      <w:r w:rsidR="00A123BB">
        <w:rPr>
          <w:vertAlign w:val="subscript"/>
        </w:rPr>
        <w:t>2</w:t>
      </w:r>
      <w:r>
        <w:t xml:space="preserve">. Для определения </w:t>
      </w:r>
      <w:proofErr w:type="spellStart"/>
      <w:r>
        <w:rPr>
          <w:lang w:val="en-US"/>
        </w:rPr>
        <w:t>Pr</w:t>
      </w:r>
      <w:proofErr w:type="spellEnd"/>
      <w:r w:rsidR="00A123BB">
        <w:rPr>
          <w:vertAlign w:val="subscript"/>
        </w:rPr>
        <w:t>с</w:t>
      </w:r>
      <w:r w:rsidRPr="007C706B">
        <w:t xml:space="preserve"> </w:t>
      </w:r>
      <w:r>
        <w:t xml:space="preserve">задаются температурой стенки </w:t>
      </w:r>
      <w:r w:rsidRPr="00A123BB">
        <w:rPr>
          <w:i/>
          <w:iCs/>
          <w:lang w:val="en-US"/>
        </w:rPr>
        <w:t>t</w:t>
      </w:r>
      <w:r w:rsidR="00A123BB">
        <w:rPr>
          <w:vertAlign w:val="subscript"/>
        </w:rPr>
        <w:t>с</w:t>
      </w:r>
      <w:r w:rsidR="00A123BB">
        <w:t> </w:t>
      </w:r>
      <w:r w:rsidRPr="007C706B">
        <w:t>=</w:t>
      </w:r>
      <w:r w:rsidR="00A123BB">
        <w:t> </w:t>
      </w:r>
      <w:r w:rsidRPr="007C706B">
        <w:t>(</w:t>
      </w:r>
      <w:r w:rsidRPr="00A123BB">
        <w:rPr>
          <w:i/>
          <w:iCs/>
          <w:lang w:val="en-US"/>
        </w:rPr>
        <w:t>t</w:t>
      </w:r>
      <w:r w:rsidR="00A123BB">
        <w:rPr>
          <w:vertAlign w:val="subscript"/>
        </w:rPr>
        <w:t>ср1</w:t>
      </w:r>
      <w:r w:rsidR="00A123BB">
        <w:t> </w:t>
      </w:r>
      <w:r w:rsidRPr="007C706B">
        <w:t>+</w:t>
      </w:r>
      <w:r w:rsidR="00A123BB">
        <w:t> </w:t>
      </w:r>
      <w:r w:rsidRPr="00A123BB">
        <w:rPr>
          <w:i/>
          <w:iCs/>
          <w:lang w:val="en-US"/>
        </w:rPr>
        <w:t>t</w:t>
      </w:r>
      <w:r w:rsidR="00A123BB">
        <w:rPr>
          <w:vertAlign w:val="subscript"/>
        </w:rPr>
        <w:t>ср2</w:t>
      </w:r>
      <w:r w:rsidRPr="007C706B">
        <w:t>)/2,</w:t>
      </w:r>
      <w:r>
        <w:t xml:space="preserve"> где </w:t>
      </w:r>
      <w:r w:rsidRPr="00A123BB">
        <w:rPr>
          <w:i/>
          <w:iCs/>
          <w:lang w:val="en-US"/>
        </w:rPr>
        <w:t>t</w:t>
      </w:r>
      <w:r w:rsidR="00A123BB">
        <w:rPr>
          <w:vertAlign w:val="subscript"/>
        </w:rPr>
        <w:t>ср1</w:t>
      </w:r>
      <w:r w:rsidR="00A123BB">
        <w:t> </w:t>
      </w:r>
      <w:r w:rsidRPr="007C706B">
        <w:t>=</w:t>
      </w:r>
      <w:r w:rsidR="00A123BB">
        <w:t> </w:t>
      </w:r>
      <w:r w:rsidRPr="007C706B">
        <w:t>(</w:t>
      </w:r>
      <w:r w:rsidR="00A123BB" w:rsidRPr="00A123BB">
        <w:rPr>
          <w:position w:val="-12"/>
        </w:rPr>
        <w:object w:dxaOrig="220" w:dyaOrig="380" w14:anchorId="258C831E">
          <v:shape id="_x0000_i1034" type="#_x0000_t75" style="width:10.65pt;height:18.8pt" o:ole="">
            <v:imagedata r:id="rId11" o:title=""/>
          </v:shape>
          <o:OLEObject Type="Embed" ProgID="Equation.DSMT4" ShapeID="_x0000_i1034" DrawAspect="Content" ObjectID="_1794318801" r:id="rId21"/>
        </w:object>
      </w:r>
      <w:r w:rsidR="00A123BB">
        <w:t> </w:t>
      </w:r>
      <w:r w:rsidRPr="007C706B">
        <w:t>+</w:t>
      </w:r>
      <w:r w:rsidR="00A123BB">
        <w:t> </w:t>
      </w:r>
      <w:r w:rsidR="00A123BB" w:rsidRPr="00A123BB">
        <w:rPr>
          <w:position w:val="-12"/>
        </w:rPr>
        <w:object w:dxaOrig="260" w:dyaOrig="380" w14:anchorId="30E4E85A">
          <v:shape id="_x0000_i1035" type="#_x0000_t75" style="width:13.15pt;height:18.8pt" o:ole="">
            <v:imagedata r:id="rId13" o:title=""/>
          </v:shape>
          <o:OLEObject Type="Embed" ProgID="Equation.DSMT4" ShapeID="_x0000_i1035" DrawAspect="Content" ObjectID="_1794318802" r:id="rId22"/>
        </w:object>
      </w:r>
      <w:r w:rsidRPr="007C706B">
        <w:t xml:space="preserve">)/2,  </w:t>
      </w:r>
      <w:r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р2</w:t>
      </w:r>
      <w:r w:rsidR="000F0E02">
        <w:t> </w:t>
      </w:r>
      <w:r w:rsidRPr="007C706B">
        <w:t>=</w:t>
      </w:r>
      <w:r w:rsidR="000F0E02">
        <w:t> </w:t>
      </w:r>
      <w:r w:rsidRPr="007C706B">
        <w:t>(</w:t>
      </w:r>
      <w:r w:rsidR="000F0E02" w:rsidRPr="00A123BB">
        <w:rPr>
          <w:position w:val="-12"/>
        </w:rPr>
        <w:object w:dxaOrig="240" w:dyaOrig="380" w14:anchorId="20DC4942">
          <v:shape id="_x0000_i1036" type="#_x0000_t75" style="width:11.9pt;height:18.8pt" o:ole="">
            <v:imagedata r:id="rId7" o:title=""/>
          </v:shape>
          <o:OLEObject Type="Embed" ProgID="Equation.DSMT4" ShapeID="_x0000_i1036" DrawAspect="Content" ObjectID="_1794318803" r:id="rId23"/>
        </w:object>
      </w:r>
      <w:r w:rsidR="000F0E02">
        <w:t> </w:t>
      </w:r>
      <w:r w:rsidRPr="007C706B">
        <w:t>+</w:t>
      </w:r>
      <w:r w:rsidR="000F0E02">
        <w:t> </w:t>
      </w:r>
      <w:r w:rsidR="000F0E02" w:rsidRPr="00A123BB">
        <w:rPr>
          <w:position w:val="-12"/>
        </w:rPr>
        <w:object w:dxaOrig="260" w:dyaOrig="380" w14:anchorId="36F466CC">
          <v:shape id="_x0000_i1037" type="#_x0000_t75" style="width:13.15pt;height:18.8pt" o:ole="">
            <v:imagedata r:id="rId9" o:title=""/>
          </v:shape>
          <o:OLEObject Type="Embed" ProgID="Equation.DSMT4" ShapeID="_x0000_i1037" DrawAspect="Content" ObjectID="_1794318804" r:id="rId24"/>
        </w:object>
      </w:r>
      <w:r w:rsidRPr="007C706B">
        <w:t>)/2.</w:t>
      </w:r>
    </w:p>
    <w:p w14:paraId="5CA5B517" w14:textId="77777777" w:rsidR="003442DD" w:rsidRDefault="003442DD" w:rsidP="00622AA8">
      <w:pPr>
        <w:numPr>
          <w:ilvl w:val="0"/>
          <w:numId w:val="14"/>
        </w:numPr>
      </w:pPr>
      <w:r>
        <w:t>Определяется коэффициент теплоотдачи от стенки трубки к воде, которая охлаждается. Для этого:</w:t>
      </w:r>
    </w:p>
    <w:p w14:paraId="5C212C37" w14:textId="77777777" w:rsidR="003442DD" w:rsidRDefault="003442DD" w:rsidP="00622AA8">
      <w:pPr>
        <w:ind w:left="720"/>
      </w:pPr>
      <w:r>
        <w:t>по известной тепловой нагрузке и разности температур охлаждаемой воды на входе и выходе из теплообменника находят массовый расход воды (кг</w:t>
      </w:r>
      <w:r w:rsidRPr="007C706B">
        <w:t>/</w:t>
      </w:r>
      <w:r>
        <w:t>с) ,</w:t>
      </w:r>
    </w:p>
    <w:p w14:paraId="7FAA134B" w14:textId="77777777" w:rsidR="003442DD" w:rsidRDefault="003442DD" w:rsidP="00622AA8">
      <w:pPr>
        <w:ind w:left="720"/>
      </w:pPr>
      <w:r>
        <w:t>определяется эквивалентный диаметр канала, по которому движется вода,</w:t>
      </w:r>
    </w:p>
    <w:p w14:paraId="3AB311DE" w14:textId="77777777" w:rsidR="003442DD" w:rsidRDefault="003442DD" w:rsidP="00622AA8">
      <w:pPr>
        <w:ind w:left="720"/>
      </w:pPr>
      <w:r>
        <w:t>определяется скорость движения охлаждаемой воды, протекающей в межтрубном пространстве,</w:t>
      </w:r>
    </w:p>
    <w:p w14:paraId="02C1419A" w14:textId="15A9B555" w:rsidR="00C66E09" w:rsidRDefault="003442DD" w:rsidP="00C66E09">
      <w:pPr>
        <w:ind w:left="720"/>
      </w:pPr>
      <w:r>
        <w:t xml:space="preserve">определяется безразмерное число Рейнольдса, по величине которого выбирается формула для расчета безразмерного числа Нуссельта, из которого и определяется </w:t>
      </w:r>
      <w:r w:rsidR="000F0E02">
        <w:sym w:font="Symbol" w:char="F061"/>
      </w:r>
      <w:r w:rsidR="000F0E02">
        <w:rPr>
          <w:vertAlign w:val="subscript"/>
        </w:rPr>
        <w:t>1</w:t>
      </w:r>
      <w:r>
        <w:t>.</w:t>
      </w:r>
    </w:p>
    <w:p w14:paraId="4AFE5D27" w14:textId="77777777" w:rsidR="003442DD" w:rsidRDefault="00C66E09" w:rsidP="00622AA8">
      <w:pPr>
        <w:numPr>
          <w:ilvl w:val="0"/>
          <w:numId w:val="14"/>
        </w:numPr>
        <w:tabs>
          <w:tab w:val="clear" w:pos="1440"/>
          <w:tab w:val="num" w:pos="709"/>
        </w:tabs>
        <w:ind w:left="709" w:firstLine="371"/>
      </w:pPr>
      <w:r>
        <w:br w:type="page"/>
      </w:r>
      <w:r w:rsidR="003442DD">
        <w:t xml:space="preserve">Изображается график изменения температуры теплоносителей по поверхности теплообменника  для прямоточной и противоточной схем движения теплоносителей и определяется </w:t>
      </w:r>
      <w:proofErr w:type="spellStart"/>
      <w:r w:rsidR="003442DD">
        <w:t>среднеинтегральный</w:t>
      </w:r>
      <w:proofErr w:type="spellEnd"/>
      <w:r w:rsidR="003442DD">
        <w:t xml:space="preserve"> температурный напор.</w:t>
      </w:r>
    </w:p>
    <w:p w14:paraId="1B488175" w14:textId="5C7E8E5E" w:rsidR="003442DD" w:rsidRPr="007C706B" w:rsidRDefault="003442DD" w:rsidP="00622AA8">
      <w:pPr>
        <w:numPr>
          <w:ilvl w:val="0"/>
          <w:numId w:val="14"/>
        </w:numPr>
        <w:ind w:left="709" w:firstLine="371"/>
      </w:pPr>
      <w:r>
        <w:t xml:space="preserve">Определив поверхность теплообмена, находят длину трубок теплообменного аппарата </w:t>
      </w:r>
      <w:r>
        <w:rPr>
          <w:i/>
          <w:lang w:val="en-US"/>
        </w:rPr>
        <w:t>l</w:t>
      </w:r>
      <w:r w:rsidR="000F0E02">
        <w:rPr>
          <w:iCs/>
        </w:rPr>
        <w:t> </w:t>
      </w:r>
      <w:r w:rsidRPr="007C706B">
        <w:t>=</w:t>
      </w:r>
      <w:r w:rsidR="000F0E02">
        <w:t> </w:t>
      </w:r>
      <w:r w:rsidRPr="000F0E02">
        <w:rPr>
          <w:i/>
          <w:iCs/>
          <w:lang w:val="en-US"/>
        </w:rPr>
        <w:t>F</w:t>
      </w:r>
      <w:r w:rsidRPr="007C706B">
        <w:t>/(</w:t>
      </w:r>
      <w:r w:rsidRPr="000F0E02">
        <w:rPr>
          <w:i/>
          <w:iCs/>
          <w:lang w:val="en-US"/>
        </w:rPr>
        <w:t>d</w:t>
      </w:r>
      <w:r w:rsidR="000F0E02">
        <w:rPr>
          <w:vertAlign w:val="subscript"/>
        </w:rPr>
        <w:t>ср</w:t>
      </w:r>
      <w:r w:rsidR="000F0E02">
        <w:sym w:font="Symbol" w:char="F0D7"/>
      </w:r>
      <w:r>
        <w:rPr>
          <w:lang w:val="en-US"/>
        </w:rPr>
        <w:sym w:font="Symbol" w:char="F070"/>
      </w:r>
      <w:r w:rsidR="000F0E02">
        <w:rPr>
          <w:lang w:val="en-US"/>
        </w:rPr>
        <w:sym w:font="Symbol" w:char="F0D7"/>
      </w:r>
      <w:r w:rsidRPr="000F0E02">
        <w:rPr>
          <w:i/>
          <w:iCs/>
          <w:lang w:val="en-US"/>
        </w:rPr>
        <w:t>n</w:t>
      </w:r>
      <w:r w:rsidRPr="007C706B">
        <w:t>).</w:t>
      </w:r>
    </w:p>
    <w:p w14:paraId="479B1947" w14:textId="77777777" w:rsidR="003442DD" w:rsidRDefault="003442DD" w:rsidP="00622AA8">
      <w:pPr>
        <w:numPr>
          <w:ilvl w:val="0"/>
          <w:numId w:val="14"/>
        </w:numPr>
        <w:ind w:left="709" w:firstLine="371"/>
      </w:pPr>
      <w:r>
        <w:t>Необходимо сделать проверку правильности задания температуры стенки.</w:t>
      </w:r>
    </w:p>
    <w:p w14:paraId="2425A657" w14:textId="50AD6C08" w:rsidR="003442DD" w:rsidRDefault="003442DD" w:rsidP="00622AA8">
      <w:r>
        <w:t xml:space="preserve">Для этого рассчитывается температура 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1</w:t>
      </w:r>
      <w:r w:rsidR="000F0E02">
        <w:t xml:space="preserve"> </w:t>
      </w:r>
      <w:r>
        <w:t>стенки из формулы конвективного теплообмена между нагреваемой жидкостью и внутренней стенкой трубки</w:t>
      </w:r>
      <w:r w:rsidR="000F0E02">
        <w:t xml:space="preserve"> </w:t>
      </w:r>
      <w:r>
        <w:t>и температура</w:t>
      </w:r>
      <w:r w:rsidR="000F0E02">
        <w:t xml:space="preserve"> 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2</w:t>
      </w:r>
      <w:r>
        <w:t xml:space="preserve"> стенки из формулы конвективного теплообмена между внешней поверхностью трубки и охлаждаемой жидкостью.</w:t>
      </w:r>
      <w:r w:rsidRPr="007C706B">
        <w:t xml:space="preserve"> </w:t>
      </w:r>
      <w:r w:rsidRPr="00B86870">
        <w:t xml:space="preserve">Находят среднюю температуру 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3</w:t>
      </w:r>
      <w:r w:rsidR="000F0E02">
        <w:t> </w:t>
      </w:r>
      <w:r w:rsidRPr="00B86870">
        <w:t>=</w:t>
      </w:r>
      <w:r w:rsidR="000F0E02">
        <w:t> </w:t>
      </w:r>
      <w:r w:rsidRPr="00B86870">
        <w:t>(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1</w:t>
      </w:r>
      <w:r w:rsidR="000F0E02">
        <w:t> </w:t>
      </w:r>
      <w:r w:rsidRPr="00B86870">
        <w:t>+</w:t>
      </w:r>
      <w:r w:rsidR="000F0E02">
        <w:t> 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2</w:t>
      </w:r>
      <w:r w:rsidRPr="00B86870">
        <w:t>)/2.</w:t>
      </w:r>
      <w:r>
        <w:t xml:space="preserve"> Если </w:t>
      </w:r>
      <w:r w:rsidR="000F0E02" w:rsidRPr="000F0E02">
        <w:rPr>
          <w:position w:val="-36"/>
        </w:rPr>
        <w:object w:dxaOrig="1660" w:dyaOrig="859" w14:anchorId="4790CE3C">
          <v:shape id="_x0000_i1038" type="#_x0000_t75" style="width:82.65pt;height:43.2pt" o:ole="" fillcolor="window">
            <v:imagedata r:id="rId25" o:title=""/>
          </v:shape>
          <o:OLEObject Type="Embed" ProgID="Equation.DSMT4" ShapeID="_x0000_i1038" DrawAspect="Content" ObjectID="_1794318805" r:id="rId26"/>
        </w:object>
      </w:r>
      <w:r>
        <w:t xml:space="preserve">, </w:t>
      </w:r>
      <w:r w:rsidR="000F0E02">
        <w:t>то</w:t>
      </w:r>
      <w:r>
        <w:t xml:space="preserve"> необходимо сделать пересчет, приняв в качестве температуры стенки значение </w:t>
      </w:r>
      <w:r w:rsidR="000F0E02" w:rsidRPr="000F0E02">
        <w:rPr>
          <w:i/>
          <w:iCs/>
          <w:lang w:val="en-US"/>
        </w:rPr>
        <w:t>t</w:t>
      </w:r>
      <w:r w:rsidR="000F0E02">
        <w:rPr>
          <w:vertAlign w:val="subscript"/>
        </w:rPr>
        <w:t>с3</w:t>
      </w:r>
      <w:r w:rsidRPr="007C706B">
        <w:t>.</w:t>
      </w:r>
    </w:p>
    <w:p w14:paraId="536B2083" w14:textId="77777777" w:rsidR="005861FF" w:rsidRPr="00BE2322" w:rsidRDefault="005861FF" w:rsidP="00622AA8">
      <w:pPr>
        <w:pStyle w:val="2"/>
      </w:pPr>
      <w:r w:rsidRPr="00BE2322">
        <w:t>Примечание</w:t>
      </w:r>
    </w:p>
    <w:p w14:paraId="4FCB1150" w14:textId="77777777" w:rsidR="005861FF" w:rsidRPr="00BE2322" w:rsidRDefault="005861FF" w:rsidP="00AB5C72">
      <w:pPr>
        <w:rPr>
          <w:rFonts w:cs="Times New Roman"/>
        </w:rPr>
      </w:pPr>
      <w:r w:rsidRPr="00BE2322">
        <w:rPr>
          <w:rFonts w:cs="Times New Roman"/>
        </w:rPr>
        <w:t>1.Решение задач необходимо сопровождать пояснениями того, что за величина определяется.</w:t>
      </w:r>
    </w:p>
    <w:p w14:paraId="3C640E18" w14:textId="77777777" w:rsidR="005861FF" w:rsidRPr="00BE2322" w:rsidRDefault="005861FF" w:rsidP="00622AA8">
      <w:pPr>
        <w:rPr>
          <w:rFonts w:cs="Times New Roman"/>
        </w:rPr>
      </w:pPr>
      <w:r w:rsidRPr="00BE2322">
        <w:rPr>
          <w:rFonts w:cs="Times New Roman"/>
        </w:rPr>
        <w:t>2.В формулы подставлять числовые значения величин.</w:t>
      </w:r>
    </w:p>
    <w:p w14:paraId="657D7500" w14:textId="77777777" w:rsidR="005861FF" w:rsidRPr="00BE2322" w:rsidRDefault="005861FF" w:rsidP="00622AA8">
      <w:pPr>
        <w:rPr>
          <w:rFonts w:cs="Times New Roman"/>
        </w:rPr>
      </w:pPr>
      <w:r w:rsidRPr="00BE2322">
        <w:rPr>
          <w:rFonts w:cs="Times New Roman"/>
        </w:rPr>
        <w:t>3. Для размерных величин обязательно указывать размерность.</w:t>
      </w:r>
    </w:p>
    <w:p w14:paraId="18FE6961" w14:textId="77777777" w:rsidR="005861FF" w:rsidRPr="00BE2322" w:rsidRDefault="005861FF" w:rsidP="00622AA8"/>
    <w:sectPr w:rsidR="005861FF" w:rsidRPr="00BE2322" w:rsidSect="00622AA8">
      <w:footerReference w:type="even" r:id="rId27"/>
      <w:footerReference w:type="default" r:id="rId28"/>
      <w:pgSz w:w="11909" w:h="16834"/>
      <w:pgMar w:top="1134" w:right="1134" w:bottom="1134" w:left="1134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730FEF" w14:textId="77777777" w:rsidR="000914CE" w:rsidRDefault="000914CE">
      <w:r>
        <w:separator/>
      </w:r>
    </w:p>
  </w:endnote>
  <w:endnote w:type="continuationSeparator" w:id="0">
    <w:p w14:paraId="0464B06E" w14:textId="77777777" w:rsidR="000914CE" w:rsidRDefault="000914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318E8F" w14:textId="77777777" w:rsidR="00C66E09" w:rsidRDefault="00C66E09" w:rsidP="003442DD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4536E85A" w14:textId="77777777" w:rsidR="00C66E09" w:rsidRDefault="00C66E09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25250F" w14:textId="314C9406" w:rsidR="00C66E09" w:rsidRPr="00622AA8" w:rsidRDefault="00C66E09" w:rsidP="003442DD">
    <w:pPr>
      <w:pStyle w:val="aa"/>
      <w:framePr w:wrap="around" w:vAnchor="text" w:hAnchor="margin" w:xAlign="center" w:y="1"/>
      <w:rPr>
        <w:rStyle w:val="ab"/>
        <w:sz w:val="24"/>
        <w:szCs w:val="24"/>
      </w:rPr>
    </w:pPr>
    <w:r w:rsidRPr="00622AA8">
      <w:rPr>
        <w:rStyle w:val="ab"/>
        <w:sz w:val="24"/>
        <w:szCs w:val="24"/>
      </w:rPr>
      <w:fldChar w:fldCharType="begin"/>
    </w:r>
    <w:r w:rsidRPr="00622AA8">
      <w:rPr>
        <w:rStyle w:val="ab"/>
        <w:sz w:val="24"/>
        <w:szCs w:val="24"/>
      </w:rPr>
      <w:instrText xml:space="preserve">PAGE  </w:instrText>
    </w:r>
    <w:r w:rsidRPr="00622AA8">
      <w:rPr>
        <w:rStyle w:val="ab"/>
        <w:sz w:val="24"/>
        <w:szCs w:val="24"/>
      </w:rPr>
      <w:fldChar w:fldCharType="separate"/>
    </w:r>
    <w:r w:rsidR="001B5D2E">
      <w:rPr>
        <w:rStyle w:val="ab"/>
        <w:noProof/>
        <w:sz w:val="24"/>
        <w:szCs w:val="24"/>
      </w:rPr>
      <w:t>4</w:t>
    </w:r>
    <w:r w:rsidRPr="00622AA8">
      <w:rPr>
        <w:rStyle w:val="ab"/>
        <w:sz w:val="24"/>
        <w:szCs w:val="24"/>
      </w:rPr>
      <w:fldChar w:fldCharType="end"/>
    </w:r>
  </w:p>
  <w:p w14:paraId="240B8D23" w14:textId="77777777" w:rsidR="00C66E09" w:rsidRDefault="00C66E09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1D62AF" w14:textId="77777777" w:rsidR="000914CE" w:rsidRDefault="000914CE">
      <w:r>
        <w:separator/>
      </w:r>
    </w:p>
  </w:footnote>
  <w:footnote w:type="continuationSeparator" w:id="0">
    <w:p w14:paraId="7D26C135" w14:textId="77777777" w:rsidR="000914CE" w:rsidRDefault="000914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364C3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" w15:restartNumberingAfterBreak="0">
    <w:nsid w:val="06BE6A06"/>
    <w:multiLevelType w:val="hybridMultilevel"/>
    <w:tmpl w:val="756AC89E"/>
    <w:lvl w:ilvl="0" w:tplc="6C72CAC4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25C22D21"/>
    <w:multiLevelType w:val="hybridMultilevel"/>
    <w:tmpl w:val="D27672B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26096279"/>
    <w:multiLevelType w:val="multilevel"/>
    <w:tmpl w:val="B52ABC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386E2226"/>
    <w:multiLevelType w:val="hybridMultilevel"/>
    <w:tmpl w:val="A22C17F2"/>
    <w:lvl w:ilvl="0" w:tplc="6C72CAC4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4932501F"/>
    <w:multiLevelType w:val="multilevel"/>
    <w:tmpl w:val="4C70DD2A"/>
    <w:lvl w:ilvl="0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564139DF"/>
    <w:multiLevelType w:val="singleLevel"/>
    <w:tmpl w:val="0BF2BF0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 w15:restartNumberingAfterBreak="0">
    <w:nsid w:val="5B6569FC"/>
    <w:multiLevelType w:val="singleLevel"/>
    <w:tmpl w:val="491659EA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5FC254AE"/>
    <w:multiLevelType w:val="hybridMultilevel"/>
    <w:tmpl w:val="0D4CA368"/>
    <w:lvl w:ilvl="0" w:tplc="6C72CAC4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63F3367A"/>
    <w:multiLevelType w:val="hybridMultilevel"/>
    <w:tmpl w:val="48206DA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66016E78"/>
    <w:multiLevelType w:val="multilevel"/>
    <w:tmpl w:val="839A5356"/>
    <w:lvl w:ilvl="0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62847D7"/>
    <w:multiLevelType w:val="hybridMultilevel"/>
    <w:tmpl w:val="ED6A9D74"/>
    <w:lvl w:ilvl="0" w:tplc="6C72CAC4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8D1854C6">
      <w:start w:val="1"/>
      <w:numFmt w:val="decimal"/>
      <w:lvlText w:val="%2)."/>
      <w:lvlJc w:val="left"/>
      <w:pPr>
        <w:tabs>
          <w:tab w:val="num" w:pos="1077"/>
        </w:tabs>
        <w:ind w:left="1021" w:firstLine="59"/>
      </w:pPr>
      <w:rPr>
        <w:rFonts w:hint="default"/>
      </w:rPr>
    </w:lvl>
    <w:lvl w:ilvl="2" w:tplc="E8000E7A">
      <w:start w:val="1"/>
      <w:numFmt w:val="decimal"/>
      <w:lvlText w:val="%3."/>
      <w:lvlJc w:val="left"/>
      <w:pPr>
        <w:tabs>
          <w:tab w:val="num" w:pos="2985"/>
        </w:tabs>
        <w:ind w:left="2985" w:hanging="1005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18B25CB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3" w15:restartNumberingAfterBreak="0">
    <w:nsid w:val="7DF8594B"/>
    <w:multiLevelType w:val="singleLevel"/>
    <w:tmpl w:val="01F43B8E"/>
    <w:lvl w:ilvl="0">
      <w:numFmt w:val="bullet"/>
      <w:lvlText w:val="-"/>
      <w:lvlJc w:val="left"/>
      <w:pPr>
        <w:tabs>
          <w:tab w:val="num" w:pos="360"/>
        </w:tabs>
        <w:ind w:left="360" w:hanging="360"/>
      </w:pPr>
    </w:lvl>
  </w:abstractNum>
  <w:num w:numId="1">
    <w:abstractNumId w:val="13"/>
  </w:num>
  <w:num w:numId="2">
    <w:abstractNumId w:val="8"/>
  </w:num>
  <w:num w:numId="3">
    <w:abstractNumId w:val="3"/>
  </w:num>
  <w:num w:numId="4">
    <w:abstractNumId w:val="4"/>
  </w:num>
  <w:num w:numId="5">
    <w:abstractNumId w:val="1"/>
  </w:num>
  <w:num w:numId="6">
    <w:abstractNumId w:val="11"/>
  </w:num>
  <w:num w:numId="7">
    <w:abstractNumId w:val="10"/>
  </w:num>
  <w:num w:numId="8">
    <w:abstractNumId w:val="6"/>
  </w:num>
  <w:num w:numId="9">
    <w:abstractNumId w:val="7"/>
  </w:num>
  <w:num w:numId="10">
    <w:abstractNumId w:val="9"/>
  </w:num>
  <w:num w:numId="11">
    <w:abstractNumId w:val="12"/>
  </w:num>
  <w:num w:numId="12">
    <w:abstractNumId w:val="5"/>
  </w:num>
  <w:num w:numId="13">
    <w:abstractNumId w:val="0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632"/>
    <w:rsid w:val="00016B9B"/>
    <w:rsid w:val="000914CE"/>
    <w:rsid w:val="000F0E02"/>
    <w:rsid w:val="00131E63"/>
    <w:rsid w:val="00150632"/>
    <w:rsid w:val="001967B9"/>
    <w:rsid w:val="001B5D2E"/>
    <w:rsid w:val="001F2C87"/>
    <w:rsid w:val="001F3299"/>
    <w:rsid w:val="002104C1"/>
    <w:rsid w:val="00262DB6"/>
    <w:rsid w:val="002B2071"/>
    <w:rsid w:val="003442DD"/>
    <w:rsid w:val="004E6036"/>
    <w:rsid w:val="0053135A"/>
    <w:rsid w:val="005409AB"/>
    <w:rsid w:val="005848CB"/>
    <w:rsid w:val="005861FF"/>
    <w:rsid w:val="00622AA8"/>
    <w:rsid w:val="006C5108"/>
    <w:rsid w:val="0070637C"/>
    <w:rsid w:val="00951519"/>
    <w:rsid w:val="009D3F59"/>
    <w:rsid w:val="00A123BB"/>
    <w:rsid w:val="00AB5C72"/>
    <w:rsid w:val="00B1205E"/>
    <w:rsid w:val="00BA0203"/>
    <w:rsid w:val="00BE2322"/>
    <w:rsid w:val="00C66E09"/>
    <w:rsid w:val="00D926A4"/>
    <w:rsid w:val="00F74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  <w14:docId w14:val="0C83F323"/>
  <w15:chartTrackingRefBased/>
  <w15:docId w15:val="{B2724CA4-9A8C-4B4D-A31A-8490AE946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E63"/>
    <w:pPr>
      <w:widowControl w:val="0"/>
      <w:autoSpaceDE w:val="0"/>
      <w:autoSpaceDN w:val="0"/>
      <w:adjustRightInd w:val="0"/>
      <w:spacing w:line="360" w:lineRule="auto"/>
      <w:ind w:firstLine="720"/>
      <w:jc w:val="both"/>
    </w:pPr>
    <w:rPr>
      <w:rFonts w:cs="Courier New"/>
      <w:sz w:val="28"/>
    </w:rPr>
  </w:style>
  <w:style w:type="paragraph" w:styleId="1">
    <w:name w:val="heading 1"/>
    <w:basedOn w:val="a"/>
    <w:next w:val="a"/>
    <w:qFormat/>
    <w:rsid w:val="002104C1"/>
    <w:pPr>
      <w:keepNext/>
      <w:spacing w:before="480"/>
      <w:jc w:val="center"/>
      <w:outlineLvl w:val="0"/>
    </w:pPr>
    <w:rPr>
      <w:b/>
    </w:rPr>
  </w:style>
  <w:style w:type="paragraph" w:styleId="2">
    <w:name w:val="heading 2"/>
    <w:basedOn w:val="a"/>
    <w:next w:val="a"/>
    <w:qFormat/>
    <w:rsid w:val="002104C1"/>
    <w:pPr>
      <w:keepNext/>
      <w:shd w:val="clear" w:color="auto" w:fill="FFFFFF"/>
      <w:spacing w:before="240"/>
      <w:jc w:val="center"/>
      <w:outlineLvl w:val="1"/>
    </w:pPr>
    <w:rPr>
      <w:b/>
      <w:color w:val="000000"/>
      <w:szCs w:val="28"/>
    </w:rPr>
  </w:style>
  <w:style w:type="paragraph" w:styleId="3">
    <w:name w:val="heading 3"/>
    <w:basedOn w:val="a"/>
    <w:next w:val="a"/>
    <w:qFormat/>
    <w:rsid w:val="002104C1"/>
    <w:pPr>
      <w:keepNext/>
      <w:spacing w:before="120"/>
      <w:outlineLvl w:val="2"/>
    </w:pPr>
    <w:rPr>
      <w:rFonts w:cs="Arial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BA020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rsid w:val="00BA0203"/>
    <w:rPr>
      <w:rFonts w:ascii="Tahoma" w:hAnsi="Tahoma" w:cs="Tahoma"/>
      <w:sz w:val="16"/>
      <w:szCs w:val="16"/>
    </w:rPr>
  </w:style>
  <w:style w:type="character" w:styleId="a5">
    <w:name w:val="annotation reference"/>
    <w:rsid w:val="00BA0203"/>
    <w:rPr>
      <w:sz w:val="16"/>
      <w:szCs w:val="16"/>
    </w:rPr>
  </w:style>
  <w:style w:type="paragraph" w:styleId="a6">
    <w:name w:val="annotation text"/>
    <w:basedOn w:val="a"/>
    <w:link w:val="a7"/>
    <w:rsid w:val="00BA0203"/>
  </w:style>
  <w:style w:type="character" w:customStyle="1" w:styleId="a7">
    <w:name w:val="Текст примечания Знак"/>
    <w:link w:val="a6"/>
    <w:rsid w:val="00BA0203"/>
    <w:rPr>
      <w:rFonts w:ascii="Courier New" w:hAnsi="Courier New" w:cs="Courier New"/>
    </w:rPr>
  </w:style>
  <w:style w:type="paragraph" w:styleId="a8">
    <w:name w:val="annotation subject"/>
    <w:basedOn w:val="a6"/>
    <w:next w:val="a6"/>
    <w:link w:val="a9"/>
    <w:rsid w:val="00BA0203"/>
    <w:rPr>
      <w:b/>
      <w:bCs/>
    </w:rPr>
  </w:style>
  <w:style w:type="character" w:customStyle="1" w:styleId="a9">
    <w:name w:val="Тема примечания Знак"/>
    <w:link w:val="a8"/>
    <w:rsid w:val="00BA0203"/>
    <w:rPr>
      <w:rFonts w:ascii="Courier New" w:hAnsi="Courier New" w:cs="Courier New"/>
      <w:b/>
      <w:bCs/>
    </w:rPr>
  </w:style>
  <w:style w:type="paragraph" w:styleId="aa">
    <w:name w:val="footer"/>
    <w:basedOn w:val="a"/>
    <w:rsid w:val="00D926A4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D926A4"/>
  </w:style>
  <w:style w:type="paragraph" w:styleId="ac">
    <w:name w:val="header"/>
    <w:basedOn w:val="a"/>
    <w:rsid w:val="00D926A4"/>
    <w:pPr>
      <w:tabs>
        <w:tab w:val="center" w:pos="4677"/>
        <w:tab w:val="right" w:pos="9355"/>
      </w:tabs>
    </w:pPr>
  </w:style>
  <w:style w:type="paragraph" w:styleId="ad">
    <w:name w:val="Body Text"/>
    <w:basedOn w:val="a"/>
    <w:rsid w:val="003442DD"/>
    <w:pPr>
      <w:widowControl/>
      <w:autoSpaceDE/>
      <w:autoSpaceDN/>
      <w:adjustRightInd/>
      <w:spacing w:line="240" w:lineRule="auto"/>
      <w:ind w:firstLine="0"/>
    </w:pPr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93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5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4</Pages>
  <Words>660</Words>
  <Characters>3880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УГТУ-УПИ</Company>
  <LinksUpToDate>false</LinksUpToDate>
  <CharactersWithSpaces>4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 ТиД</dc:creator>
  <cp:keywords/>
  <cp:lastModifiedBy>Ходырев Александр Анатольевич</cp:lastModifiedBy>
  <cp:revision>4</cp:revision>
  <cp:lastPrinted>2002-11-25T14:35:00Z</cp:lastPrinted>
  <dcterms:created xsi:type="dcterms:W3CDTF">2024-11-17T16:46:00Z</dcterms:created>
  <dcterms:modified xsi:type="dcterms:W3CDTF">2024-11-28T12:07:00Z</dcterms:modified>
</cp:coreProperties>
</file>